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6" r:id="rId7"/>
    <p:sldId id="377" r:id="rId8"/>
    <p:sldId id="378" r:id="rId9"/>
    <p:sldId id="380" r:id="rId10"/>
    <p:sldId id="265" r:id="rId11"/>
    <p:sldId id="353" r:id="rId12"/>
    <p:sldId id="381" r:id="rId13"/>
    <p:sldId id="382" r:id="rId14"/>
    <p:sldId id="383" r:id="rId15"/>
    <p:sldId id="384" r:id="rId16"/>
    <p:sldId id="385" r:id="rId17"/>
    <p:sldId id="266" r:id="rId18"/>
    <p:sldId id="285" r:id="rId19"/>
    <p:sldId id="357" r:id="rId20"/>
    <p:sldId id="386" r:id="rId21"/>
    <p:sldId id="387" r:id="rId22"/>
    <p:sldId id="388" r:id="rId23"/>
    <p:sldId id="389" r:id="rId24"/>
    <p:sldId id="390" r:id="rId25"/>
    <p:sldId id="392" r:id="rId26"/>
    <p:sldId id="391" r:id="rId27"/>
    <p:sldId id="298" r:id="rId28"/>
    <p:sldId id="299" r:id="rId29"/>
    <p:sldId id="346" r:id="rId30"/>
    <p:sldId id="394" r:id="rId31"/>
    <p:sldId id="395" r:id="rId32"/>
    <p:sldId id="393" r:id="rId33"/>
    <p:sldId id="396" r:id="rId34"/>
    <p:sldId id="318" r:id="rId35"/>
    <p:sldId id="397" r:id="rId36"/>
    <p:sldId id="398" r:id="rId37"/>
    <p:sldId id="399" r:id="rId38"/>
    <p:sldId id="3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616" y="48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27.png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 smtClean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</a:t>
            </a: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</a:t>
            </a:r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hích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/ốm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ặng/cho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//Hà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</a:t>
            </a:r>
            <a:r>
              <a:rPr lang="de-DE" sz="2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ừng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</a:t>
            </a:r>
            <a:r>
              <a:rPr kumimoji="0" lang="de-DE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:  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. 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. 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, 2000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XB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ân đội nhân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,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95" y="159552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7514836" y="4638500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584719" y="2013804"/>
            <a:ext cx="7826002" cy="2474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80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80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1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1" i="1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uyền-0384884372-THCS 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1600" b="1" i="1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1600" b="1" i="1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de-DE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833248" y="2954585"/>
            <a:ext cx="219393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?</a:t>
                      </a:r>
                      <a:r>
                        <a:rPr lang="de-DE" sz="28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ừng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r>
              <a:rPr lang="pt-B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Slide" r:id="rId5" imgW="4572049" imgH="3429015" progId="PowerPoint.Slide.8">
                  <p:embed/>
                </p:oleObj>
              </mc:Choice>
              <mc:Fallback>
                <p:oleObj name="Slide" r:id="rId5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Slide" r:id="rId7" imgW="4572049" imgH="3429015" progId="PowerPoint.Slide.8">
                  <p:embed/>
                </p:oleObj>
              </mc:Choice>
              <mc:Fallback>
                <p:oleObj name="Slide" r:id="rId7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2626</Words>
  <Application>Microsoft Office PowerPoint</Application>
  <PresentationFormat>Widescreen</PresentationFormat>
  <Paragraphs>30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SimSun</vt:lpstr>
      <vt:lpstr>Arial</vt:lpstr>
      <vt:lpstr>Calibri</vt:lpstr>
      <vt:lpstr>Calibri Light</vt:lpstr>
      <vt:lpstr>MS Mincho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My computer</cp:lastModifiedBy>
  <cp:revision>34</cp:revision>
  <dcterms:created xsi:type="dcterms:W3CDTF">2022-06-25T09:22:03Z</dcterms:created>
  <dcterms:modified xsi:type="dcterms:W3CDTF">2024-09-18T15:25:51Z</dcterms:modified>
</cp:coreProperties>
</file>